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60DB2A" w14:textId="5BDBC233" w:rsidR="004D1C9C" w:rsidRDefault="00DE33EF" w:rsidP="004D1C9C">
      <w:pPr>
        <w:pStyle w:val="berschrift2"/>
        <w:numPr>
          <w:ilvl w:val="0"/>
          <w:numId w:val="0"/>
        </w:numPr>
      </w:pPr>
      <w:bookmarkStart w:id="0" w:name="_Toc201053059"/>
      <w:r>
        <w:t>2</w:t>
      </w:r>
      <w:r w:rsidR="004D1C9C">
        <w:t>.2. Mechanische Energie</w:t>
      </w:r>
    </w:p>
    <w:p w14:paraId="1FC4C303" w14:textId="77777777" w:rsidR="004D1C9C" w:rsidRDefault="004D1C9C" w:rsidP="004D1C9C"/>
    <w:p w14:paraId="5A79FB2B" w14:textId="77777777" w:rsidR="005125DF" w:rsidRPr="00D67FF5" w:rsidRDefault="00BA1446" w:rsidP="005125DF">
      <w:pPr>
        <w:pStyle w:val="berschrift3"/>
        <w:numPr>
          <w:ilvl w:val="0"/>
          <w:numId w:val="0"/>
        </w:numPr>
      </w:pPr>
      <w:r>
        <w:t>2</w:t>
      </w:r>
      <w:r w:rsidR="005125DF">
        <w:t>.</w:t>
      </w:r>
      <w:r w:rsidR="004D1C9C">
        <w:t>2</w:t>
      </w:r>
      <w:r w:rsidR="005125DF">
        <w:t>.</w:t>
      </w:r>
      <w:r w:rsidR="004D1C9C">
        <w:t>1</w:t>
      </w:r>
      <w:r w:rsidR="005125DF">
        <w:t xml:space="preserve">. </w:t>
      </w:r>
      <w:r w:rsidR="005125DF" w:rsidRPr="00D67FF5">
        <w:t>Potentielle und kinetische Energie</w:t>
      </w:r>
      <w:bookmarkEnd w:id="0"/>
    </w:p>
    <w:p w14:paraId="14A5797D" w14:textId="77777777" w:rsidR="005125DF" w:rsidRDefault="005125DF" w:rsidP="005125DF">
      <w:pPr>
        <w:tabs>
          <w:tab w:val="left" w:pos="4536"/>
        </w:tabs>
      </w:pPr>
    </w:p>
    <w:p w14:paraId="2B327439" w14:textId="77777777" w:rsidR="005125DF" w:rsidRDefault="005125DF" w:rsidP="005125DF">
      <w:pPr>
        <w:rPr>
          <w:noProof/>
        </w:rPr>
      </w:pPr>
      <w:r>
        <w:rPr>
          <w:noProof/>
        </w:rPr>
        <w:t>Ein Rammbär wird benutzt, um Pfähle in die Erde zu schlagen.</w:t>
      </w:r>
    </w:p>
    <w:p w14:paraId="49A170F2" w14:textId="77777777" w:rsidR="005125DF" w:rsidRDefault="00A374CC" w:rsidP="005125DF">
      <w:pPr>
        <w:rPr>
          <w:noProof/>
        </w:rPr>
      </w:pPr>
      <w:bookmarkStart w:id="1" w:name="_GoBack"/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0B47B43" wp14:editId="4842657A">
                <wp:simplePos x="0" y="0"/>
                <wp:positionH relativeFrom="column">
                  <wp:posOffset>3910330</wp:posOffset>
                </wp:positionH>
                <wp:positionV relativeFrom="paragraph">
                  <wp:posOffset>142875</wp:posOffset>
                </wp:positionV>
                <wp:extent cx="1771650" cy="2024380"/>
                <wp:effectExtent l="0" t="0" r="0" b="13970"/>
                <wp:wrapSquare wrapText="bothSides"/>
                <wp:docPr id="3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650" cy="2024380"/>
                          <a:chOff x="1920" y="2595"/>
                          <a:chExt cx="2790" cy="3188"/>
                        </a:xfrm>
                      </wpg:grpSpPr>
                      <wps:wsp>
                        <wps:cNvPr id="4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2535" y="2700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2010" y="5445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415" y="2760"/>
                            <a:ext cx="143" cy="268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400" y="2610"/>
                            <a:ext cx="195" cy="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2790" y="2610"/>
                            <a:ext cx="195" cy="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0" y="2595"/>
                            <a:ext cx="540" cy="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475" y="2595"/>
                            <a:ext cx="4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85" y="2715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835" y="2925"/>
                            <a:ext cx="315" cy="345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550" y="5220"/>
                            <a:ext cx="930" cy="195"/>
                          </a:xfrm>
                          <a:prstGeom prst="homePlate">
                            <a:avLst>
                              <a:gd name="adj" fmla="val 119231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1A5D79" id="Group 6" o:spid="_x0000_s1026" style="position:absolute;margin-left:307.9pt;margin-top:11.25pt;width:139.5pt;height:159.4pt;z-index:251660288" coordorigin="1920,2595" coordsize="2790,3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">
                <v:line id="Line 7" o:spid="_x0000_s1027" style="position:absolute;visibility:visible;mso-wrap-style:square" from="2535,2700" to="2835,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line id="Line 8" o:spid="_x0000_s1028" style="position:absolute;visibility:visible;mso-wrap-style:square" from="2010,5445" to="4710,5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rect id="Rectangle 9" o:spid="_x0000_s1029" style="position:absolute;left:2415;top:2760;width:143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" fillcolor="silver"/>
                <v:oval id="Oval 10" o:spid="_x0000_s1030" style="position:absolute;left:2400;top:2610;width:195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<v:oval id="Oval 11" o:spid="_x0000_s1031" style="position:absolute;left:2790;top:2610;width:195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<v:line id="Line 12" o:spid="_x0000_s1032" style="position:absolute;flip:x;visibility:visible;mso-wrap-style:square" from="1920,2595" to="2460,3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3" o:spid="_x0000_s1033" style="position:absolute;visibility:visible;mso-wrap-style:square" from="2475,2595" to="2910,2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14" o:spid="_x0000_s1034" style="position:absolute;flip:y;visibility:visible;mso-wrap-style:square" from="2985,2715" to="2985,2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rect id="Rectangle 15" o:spid="_x0000_s1035" style="position:absolute;left:2835;top:2925;width:315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" fillcolor="gray"/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AutoShape 16" o:spid="_x0000_s1036" type="#_x0000_t15" style="position:absolute;left:2550;top:5220;width:930;height:19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" fillcolor="#969696"/>
                <w10:wrap type="square"/>
              </v:group>
            </w:pict>
          </mc:Fallback>
        </mc:AlternateContent>
      </w:r>
      <w:bookmarkEnd w:id="1"/>
    </w:p>
    <w:p w14:paraId="5176BD45" w14:textId="77777777" w:rsidR="005125DF" w:rsidRPr="004D1C9C" w:rsidRDefault="005125DF" w:rsidP="005125DF">
      <w:pPr>
        <w:numPr>
          <w:ilvl w:val="0"/>
          <w:numId w:val="46"/>
        </w:numPr>
        <w:rPr>
          <w:noProof/>
        </w:rPr>
      </w:pPr>
      <w:r>
        <w:rPr>
          <w:noProof/>
        </w:rPr>
        <w:t>Der Rammbär wird angehoben:</w:t>
      </w:r>
      <w:r>
        <w:rPr>
          <w:noProof/>
        </w:rPr>
        <w:br/>
      </w:r>
      <w:r>
        <w:rPr>
          <w:noProof/>
        </w:rPr>
        <w:sym w:font="Wingdings" w:char="F0E0"/>
      </w:r>
      <w:r>
        <w:rPr>
          <w:noProof/>
        </w:rPr>
        <w:t xml:space="preserve"> Es wird mechanische Arbeit verrichtet.</w:t>
      </w:r>
      <w:r>
        <w:rPr>
          <w:noProof/>
        </w:rPr>
        <w:br/>
      </w:r>
      <w:r w:rsidRPr="00416947">
        <w:rPr>
          <w:noProof/>
        </w:rPr>
        <w:t>(Hubarbeit: W</w:t>
      </w:r>
      <w:r w:rsidRPr="00416947">
        <w:rPr>
          <w:noProof/>
          <w:vertAlign w:val="subscript"/>
        </w:rPr>
        <w:t>Hub</w:t>
      </w:r>
      <w:r w:rsidRPr="00416947">
        <w:rPr>
          <w:noProof/>
        </w:rPr>
        <w:t xml:space="preserve"> = F · s)</w:t>
      </w:r>
      <w:r w:rsidRPr="00416947">
        <w:rPr>
          <w:noProof/>
        </w:rPr>
        <w:br/>
        <w:t>W = F · s</w:t>
      </w:r>
      <w:r w:rsidRPr="00416947">
        <w:rPr>
          <w:noProof/>
        </w:rPr>
        <w:tab/>
        <w:t>s = h</w:t>
      </w:r>
      <w:r w:rsidRPr="00416947">
        <w:rPr>
          <w:noProof/>
        </w:rPr>
        <w:tab/>
      </w:r>
      <w:r>
        <w:rPr>
          <w:noProof/>
        </w:rPr>
        <w:tab/>
      </w:r>
      <w:r w:rsidRPr="00416947">
        <w:rPr>
          <w:noProof/>
        </w:rPr>
        <w:t>F</w:t>
      </w:r>
      <w:r w:rsidRPr="00416947">
        <w:rPr>
          <w:noProof/>
          <w:vertAlign w:val="subscript"/>
        </w:rPr>
        <w:t>G</w:t>
      </w:r>
      <w:r w:rsidRPr="00416947">
        <w:rPr>
          <w:noProof/>
        </w:rPr>
        <w:t xml:space="preserve"> = m · g</w:t>
      </w:r>
      <w:r w:rsidRPr="00416947">
        <w:rPr>
          <w:noProof/>
        </w:rPr>
        <w:br/>
        <w:t>W = m · g · h</w:t>
      </w:r>
      <w:r w:rsidRPr="00416947">
        <w:rPr>
          <w:noProof/>
        </w:rPr>
        <w:br/>
      </w:r>
      <w:r w:rsidRPr="00416947">
        <w:rPr>
          <w:noProof/>
        </w:rPr>
        <w:br/>
      </w:r>
      <w:r w:rsidRPr="00416947">
        <w:rPr>
          <w:noProof/>
          <w:lang w:val="en-GB"/>
        </w:rPr>
        <w:sym w:font="Wingdings" w:char="F0E0"/>
      </w:r>
      <w:r w:rsidRPr="00416947">
        <w:rPr>
          <w:noProof/>
        </w:rPr>
        <w:t xml:space="preserve"> Die Arbeit wird in Form von POTEN</w:t>
      </w:r>
      <w:r>
        <w:rPr>
          <w:noProof/>
        </w:rPr>
        <w:t>T</w:t>
      </w:r>
      <w:r w:rsidRPr="00416947">
        <w:rPr>
          <w:noProof/>
        </w:rPr>
        <w:t xml:space="preserve">IELLER ENERGIE </w:t>
      </w:r>
      <w:r>
        <w:rPr>
          <w:noProof/>
        </w:rPr>
        <w:t>im Rammbär gespeichert:</w:t>
      </w:r>
      <w:r>
        <w:rPr>
          <w:noProof/>
        </w:rPr>
        <w:br/>
      </w:r>
      <w:r w:rsidRPr="004D1C9C">
        <w:rPr>
          <w:noProof/>
          <w:color w:val="FF0000"/>
        </w:rPr>
        <w:t>E</w:t>
      </w:r>
      <w:r w:rsidRPr="004D1C9C">
        <w:rPr>
          <w:noProof/>
          <w:color w:val="FF0000"/>
          <w:vertAlign w:val="subscript"/>
        </w:rPr>
        <w:t>pot</w:t>
      </w:r>
      <w:r w:rsidRPr="004D1C9C">
        <w:rPr>
          <w:noProof/>
          <w:color w:val="FF0000"/>
        </w:rPr>
        <w:t xml:space="preserve"> = m · g · h</w:t>
      </w:r>
    </w:p>
    <w:p w14:paraId="5347D33C" w14:textId="77777777" w:rsidR="005125DF" w:rsidRPr="00416947" w:rsidRDefault="005125DF" w:rsidP="005125DF">
      <w:pPr>
        <w:rPr>
          <w:noProof/>
        </w:rPr>
      </w:pPr>
    </w:p>
    <w:p w14:paraId="057F9678" w14:textId="77777777" w:rsidR="005125DF" w:rsidRPr="004D1C9C" w:rsidRDefault="005125DF" w:rsidP="005125DF">
      <w:pPr>
        <w:numPr>
          <w:ilvl w:val="0"/>
          <w:numId w:val="46"/>
        </w:numPr>
        <w:rPr>
          <w:noProof/>
        </w:rPr>
      </w:pPr>
      <w:r w:rsidRPr="00416947">
        <w:rPr>
          <w:noProof/>
        </w:rPr>
        <w:t>Der Rammbär fällt herunter</w:t>
      </w:r>
      <w:r>
        <w:rPr>
          <w:noProof/>
        </w:rPr>
        <w:t>.</w:t>
      </w:r>
      <w:r>
        <w:rPr>
          <w:noProof/>
        </w:rPr>
        <w:br/>
      </w:r>
      <w:r>
        <w:rPr>
          <w:noProof/>
        </w:rPr>
        <w:sym w:font="Wingdings" w:char="F0E0"/>
      </w:r>
      <w:r>
        <w:rPr>
          <w:noProof/>
        </w:rPr>
        <w:t xml:space="preserve"> Durch die Gewichtskraft wird Beschleun</w:t>
      </w:r>
      <w:r w:rsidR="00BA1446">
        <w:rPr>
          <w:noProof/>
        </w:rPr>
        <w:t>i</w:t>
      </w:r>
      <w:r>
        <w:rPr>
          <w:noProof/>
        </w:rPr>
        <w:t>gungsarbeit verrichtet.</w:t>
      </w:r>
      <w:r>
        <w:rPr>
          <w:noProof/>
        </w:rPr>
        <w:br/>
        <w:t>W = F · s</w:t>
      </w:r>
      <w:r>
        <w:rPr>
          <w:noProof/>
        </w:rPr>
        <w:tab/>
        <w:t>F</w:t>
      </w:r>
      <w:r>
        <w:rPr>
          <w:noProof/>
          <w:vertAlign w:val="subscript"/>
        </w:rPr>
        <w:t>G</w:t>
      </w:r>
      <w:r>
        <w:rPr>
          <w:noProof/>
        </w:rPr>
        <w:t xml:space="preserve"> = m · g</w:t>
      </w:r>
      <w:r>
        <w:rPr>
          <w:noProof/>
        </w:rPr>
        <w:tab/>
      </w:r>
      <w:r w:rsidR="004D1C9C" w:rsidRPr="004D1C9C">
        <w:rPr>
          <w:noProof/>
          <w:position w:val="-22"/>
        </w:rPr>
        <w:object w:dxaOrig="680" w:dyaOrig="580" w14:anchorId="16CC1F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8.5pt" o:ole="">
            <v:imagedata r:id="rId5" o:title=""/>
          </v:shape>
          <o:OLEObject Type="Embed" ProgID="Equation.DSMT4" ShapeID="_x0000_i1025" DrawAspect="Content" ObjectID="_1611669140" r:id="rId6"/>
        </w:object>
      </w:r>
      <w:r>
        <w:rPr>
          <w:noProof/>
        </w:rPr>
        <w:br/>
      </w:r>
      <w:r w:rsidR="004D1C9C" w:rsidRPr="005125DF">
        <w:rPr>
          <w:noProof/>
          <w:position w:val="-80"/>
        </w:rPr>
        <w:object w:dxaOrig="1340" w:dyaOrig="1740" w14:anchorId="2FDD48BF">
          <v:shape id="_x0000_i1026" type="#_x0000_t75" style="width:66.75pt;height:87pt" o:ole="">
            <v:imagedata r:id="rId7" o:title=""/>
          </v:shape>
          <o:OLEObject Type="Embed" ProgID="Equation.DSMT4" ShapeID="_x0000_i1026" DrawAspect="Content" ObjectID="_1611669141" r:id="rId8"/>
        </w:object>
      </w:r>
      <w:r>
        <w:rPr>
          <w:noProof/>
        </w:rPr>
        <w:tab/>
        <w:t>v = g · t</w:t>
      </w:r>
      <w:r>
        <w:rPr>
          <w:noProof/>
        </w:rPr>
        <w:br/>
      </w:r>
      <w:r>
        <w:rPr>
          <w:noProof/>
        </w:rPr>
        <w:br/>
      </w:r>
      <w:r>
        <w:rPr>
          <w:noProof/>
        </w:rPr>
        <w:sym w:font="Wingdings" w:char="F0E0"/>
      </w:r>
      <w:r>
        <w:rPr>
          <w:noProof/>
        </w:rPr>
        <w:t xml:space="preserve"> Diese Arbeit wird in Form von KINETISCHER ENERGIE im Rammbär gespeichert.</w:t>
      </w:r>
      <w:r>
        <w:rPr>
          <w:noProof/>
        </w:rPr>
        <w:br/>
      </w:r>
      <w:r w:rsidRPr="004D1C9C">
        <w:rPr>
          <w:noProof/>
          <w:color w:val="FF0000"/>
        </w:rPr>
        <w:t>E</w:t>
      </w:r>
      <w:r w:rsidRPr="004D1C9C">
        <w:rPr>
          <w:noProof/>
          <w:color w:val="FF0000"/>
          <w:vertAlign w:val="subscript"/>
        </w:rPr>
        <w:t>kin</w:t>
      </w:r>
      <w:r w:rsidRPr="004D1C9C">
        <w:rPr>
          <w:noProof/>
          <w:color w:val="FF0000"/>
        </w:rPr>
        <w:t xml:space="preserve"> = </w:t>
      </w:r>
      <w:r w:rsidR="004D1C9C" w:rsidRPr="004D1C9C">
        <w:rPr>
          <w:noProof/>
          <w:color w:val="FF0000"/>
          <w:position w:val="-22"/>
        </w:rPr>
        <w:object w:dxaOrig="260" w:dyaOrig="580" w14:anchorId="573CA62B">
          <v:shape id="_x0000_i1027" type="#_x0000_t75" style="width:12.75pt;height:29.25pt" o:ole="">
            <v:imagedata r:id="rId9" o:title=""/>
          </v:shape>
          <o:OLEObject Type="Embed" ProgID="Equation.DSMT4" ShapeID="_x0000_i1027" DrawAspect="Content" ObjectID="_1611669142" r:id="rId10"/>
        </w:object>
      </w:r>
      <w:r w:rsidRPr="004D1C9C">
        <w:rPr>
          <w:noProof/>
          <w:color w:val="FF0000"/>
        </w:rPr>
        <w:t>·v</w:t>
      </w:r>
      <w:r w:rsidRPr="004D1C9C">
        <w:rPr>
          <w:noProof/>
          <w:color w:val="FF0000"/>
          <w:vertAlign w:val="superscript"/>
        </w:rPr>
        <w:t>2</w:t>
      </w:r>
    </w:p>
    <w:p w14:paraId="0ABC1BC4" w14:textId="77777777" w:rsidR="005125DF" w:rsidRPr="00416947" w:rsidRDefault="005125DF" w:rsidP="005125DF"/>
    <w:sectPr w:rsidR="005125DF" w:rsidRPr="00416947" w:rsidSect="00B6795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21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0"/>
  </w:num>
  <w:num w:numId="35">
    <w:abstractNumId w:val="18"/>
  </w:num>
  <w:num w:numId="36">
    <w:abstractNumId w:val="14"/>
  </w:num>
  <w:num w:numId="37">
    <w:abstractNumId w:val="25"/>
  </w:num>
  <w:num w:numId="38">
    <w:abstractNumId w:val="17"/>
  </w:num>
  <w:num w:numId="39">
    <w:abstractNumId w:val="16"/>
  </w:num>
  <w:num w:numId="40">
    <w:abstractNumId w:val="13"/>
  </w:num>
  <w:num w:numId="41">
    <w:abstractNumId w:val="22"/>
  </w:num>
  <w:num w:numId="42">
    <w:abstractNumId w:val="10"/>
  </w:num>
  <w:num w:numId="43">
    <w:abstractNumId w:val="19"/>
  </w:num>
  <w:num w:numId="44">
    <w:abstractNumId w:val="23"/>
  </w:num>
  <w:num w:numId="45">
    <w:abstractNumId w:val="24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374CC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67956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1446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BF5D89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3EF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540AAA4"/>
  <w15:docId w15:val="{0C0F19B3-2C86-4514-ABD8-394B6CD044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9</Words>
  <Characters>56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9-01-16T16:06:00Z</cp:lastPrinted>
  <dcterms:created xsi:type="dcterms:W3CDTF">2019-02-14T16:06:00Z</dcterms:created>
  <dcterms:modified xsi:type="dcterms:W3CDTF">2019-02-14T16:06:00Z</dcterms:modified>
</cp:coreProperties>
</file>